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923" w:type="dxa"/>
        <w:tblInd w:w="108" w:type="dxa"/>
        <w:tblLayout w:type="fixed"/>
        <w:tblLook w:val="0000"/>
      </w:tblPr>
      <w:tblGrid>
        <w:gridCol w:w="1701"/>
        <w:gridCol w:w="8222"/>
      </w:tblGrid>
      <w:tr w:rsidR="00194E63" w:rsidRPr="00194E63" w:rsidTr="00B54252">
        <w:trPr>
          <w:trHeight w:val="2032"/>
        </w:trPr>
        <w:tc>
          <w:tcPr>
            <w:tcW w:w="1701" w:type="dxa"/>
          </w:tcPr>
          <w:p w:rsidR="00194E63" w:rsidRPr="00194E63" w:rsidRDefault="00194E63" w:rsidP="00194E63">
            <w:pPr>
              <w:spacing w:after="0" w:line="240" w:lineRule="auto"/>
              <w:ind w:firstLine="225"/>
              <w:jc w:val="center"/>
              <w:rPr>
                <w:rFonts w:ascii="Times New Roman" w:eastAsia="Times New Roman" w:hAnsi="Times New Roman" w:cs="Times New Roman"/>
                <w:b/>
                <w:sz w:val="36"/>
                <w:szCs w:val="3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935" distR="114935" simplePos="0" relativeHeight="251659264" behindDoc="0" locked="0" layoutInCell="1" allowOverlap="1">
                  <wp:simplePos x="0" y="0"/>
                  <wp:positionH relativeFrom="column">
                    <wp:posOffset>41910</wp:posOffset>
                  </wp:positionH>
                  <wp:positionV relativeFrom="paragraph">
                    <wp:posOffset>108585</wp:posOffset>
                  </wp:positionV>
                  <wp:extent cx="860425" cy="942340"/>
                  <wp:effectExtent l="0" t="0" r="0" b="0"/>
                  <wp:wrapNone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lum bright="6000"/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942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22" w:type="dxa"/>
          </w:tcPr>
          <w:p w:rsidR="00194E63" w:rsidRPr="00194E63" w:rsidRDefault="00194E63" w:rsidP="00194E6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0"/>
                <w:lang w:eastAsia="ru-RU"/>
              </w:rPr>
            </w:pPr>
            <w:r w:rsidRPr="00194E63">
              <w:rPr>
                <w:rFonts w:ascii="Times New Roman" w:eastAsia="Calibri" w:hAnsi="Times New Roman" w:cs="Times New Roman"/>
                <w:b/>
                <w:i/>
                <w:sz w:val="24"/>
                <w:szCs w:val="20"/>
                <w:lang w:eastAsia="ru-RU"/>
              </w:rPr>
              <w:t>Министерство образования и науки Российской Федерации</w:t>
            </w:r>
          </w:p>
          <w:p w:rsidR="00194E63" w:rsidRPr="00194E63" w:rsidRDefault="00194E63" w:rsidP="00194E6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0"/>
                <w:lang w:eastAsia="ru-RU"/>
              </w:rPr>
            </w:pPr>
            <w:r w:rsidRPr="00194E63">
              <w:rPr>
                <w:rFonts w:ascii="Times New Roman" w:eastAsia="Calibri" w:hAnsi="Times New Roman" w:cs="Times New Roman"/>
                <w:i/>
                <w:sz w:val="24"/>
                <w:szCs w:val="20"/>
                <w:lang w:eastAsia="ru-RU"/>
              </w:rPr>
              <w:t>Калужский филиал федерального государственного бюджетного  образовательного учреждения высшего профессионального образования</w:t>
            </w:r>
          </w:p>
          <w:p w:rsidR="00194E63" w:rsidRPr="00194E63" w:rsidRDefault="00194E63" w:rsidP="00194E63">
            <w:pPr>
              <w:widowControl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8"/>
                <w:szCs w:val="20"/>
                <w:lang w:eastAsia="ru-RU"/>
              </w:rPr>
            </w:pPr>
            <w:r w:rsidRPr="00194E63">
              <w:rPr>
                <w:rFonts w:ascii="Times New Roman" w:eastAsia="Calibri" w:hAnsi="Times New Roman" w:cs="Times New Roman"/>
                <w:b/>
                <w:i/>
                <w:sz w:val="28"/>
                <w:szCs w:val="20"/>
                <w:lang w:eastAsia="ru-RU"/>
              </w:rPr>
              <w:t xml:space="preserve">«Московский государственный технический университет </w:t>
            </w:r>
            <w:r w:rsidRPr="00194E63">
              <w:rPr>
                <w:rFonts w:ascii="Times New Roman" w:eastAsia="Calibri" w:hAnsi="Times New Roman" w:cs="Times New Roman"/>
                <w:b/>
                <w:i/>
                <w:sz w:val="28"/>
                <w:szCs w:val="20"/>
                <w:lang w:eastAsia="ru-RU"/>
              </w:rPr>
              <w:br/>
              <w:t>имени Н.Э. Баумана»</w:t>
            </w:r>
          </w:p>
          <w:p w:rsidR="00194E63" w:rsidRPr="00194E63" w:rsidRDefault="00194E63" w:rsidP="00194E6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36"/>
                <w:szCs w:val="36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i/>
                <w:sz w:val="28"/>
                <w:szCs w:val="24"/>
                <w:lang w:eastAsia="ru-RU"/>
              </w:rPr>
              <w:t>(КФ МГТУ им. Н.Э. Баумана)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108" w:type="dxa"/>
        <w:tblLook w:val="00A0"/>
      </w:tblPr>
      <w:tblGrid>
        <w:gridCol w:w="2235"/>
        <w:gridCol w:w="6945"/>
      </w:tblGrid>
      <w:tr w:rsidR="0099799F" w:rsidRPr="00194E63" w:rsidTr="00B54252">
        <w:tc>
          <w:tcPr>
            <w:tcW w:w="2235" w:type="dxa"/>
          </w:tcPr>
          <w:p w:rsidR="0099799F" w:rsidRPr="00194E63" w:rsidRDefault="0099799F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ФАКУЛЬТЕТ</w:t>
            </w:r>
          </w:p>
        </w:tc>
        <w:tc>
          <w:tcPr>
            <w:tcW w:w="6945" w:type="dxa"/>
          </w:tcPr>
          <w:p w:rsidR="0099799F" w:rsidRPr="00194E63" w:rsidRDefault="0099799F" w:rsidP="00EB7AEF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46E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"Машиностроительный"</w:t>
            </w:r>
          </w:p>
        </w:tc>
      </w:tr>
      <w:tr w:rsidR="0099799F" w:rsidRPr="00194E63" w:rsidTr="00B54252">
        <w:tc>
          <w:tcPr>
            <w:tcW w:w="2235" w:type="dxa"/>
          </w:tcPr>
          <w:p w:rsidR="0099799F" w:rsidRPr="00194E63" w:rsidRDefault="0099799F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pacing w:val="-7"/>
                <w:sz w:val="28"/>
                <w:szCs w:val="28"/>
                <w:lang w:eastAsia="ru-RU"/>
              </w:rPr>
              <w:t>КАФЕДРА</w:t>
            </w:r>
          </w:p>
        </w:tc>
        <w:tc>
          <w:tcPr>
            <w:tcW w:w="6945" w:type="dxa"/>
          </w:tcPr>
          <w:p w:rsidR="0099799F" w:rsidRPr="00194E63" w:rsidRDefault="0099799F" w:rsidP="00EB7AEF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46E3">
              <w:rPr>
                <w:rFonts w:ascii="Times New Roman" w:eastAsia="Times New Roman" w:hAnsi="Times New Roman" w:cs="Times New Roman"/>
                <w:spacing w:val="-6"/>
                <w:sz w:val="28"/>
                <w:szCs w:val="28"/>
                <w:lang w:eastAsia="ru-RU"/>
              </w:rPr>
              <w:t>"Высшая математика и физика"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keepNext/>
        <w:numPr>
          <w:ilvl w:val="4"/>
          <w:numId w:val="1"/>
        </w:numPr>
        <w:tabs>
          <w:tab w:val="left" w:pos="1701"/>
        </w:tabs>
        <w:suppressAutoHyphens/>
        <w:spacing w:after="0" w:line="240" w:lineRule="auto"/>
        <w:jc w:val="center"/>
        <w:outlineLvl w:val="4"/>
        <w:rPr>
          <w:rFonts w:ascii="Cambria" w:eastAsia="Calibri" w:hAnsi="Cambria" w:cs="Times New Roman"/>
          <w:color w:val="243F60"/>
          <w:spacing w:val="-6"/>
          <w:sz w:val="28"/>
          <w:szCs w:val="28"/>
          <w:lang w:eastAsia="ru-RU"/>
        </w:rPr>
      </w:pPr>
      <w:r w:rsidRPr="00194E63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194E63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О Т Ч Е Т</w:t>
      </w: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C3705E" w:rsidRDefault="00393C20" w:rsidP="00194E63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ЛАБОРАТОРНАЯ  РАБОТА №</w:t>
      </w:r>
      <w:r w:rsidR="00336D29" w:rsidRPr="00C3705E">
        <w:rPr>
          <w:rFonts w:ascii="Times New Roman" w:eastAsia="Calibri" w:hAnsi="Times New Roman" w:cs="Times New Roman"/>
          <w:sz w:val="28"/>
          <w:szCs w:val="28"/>
          <w:lang w:eastAsia="ru-RU"/>
        </w:rPr>
        <w:t>6</w:t>
      </w:r>
    </w:p>
    <w:p w:rsidR="00392593" w:rsidRPr="00C3705E" w:rsidRDefault="00392593" w:rsidP="00194E63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392593" w:rsidRPr="00210E3F" w:rsidRDefault="00392593" w:rsidP="00392593">
      <w:pPr>
        <w:pStyle w:val="a6"/>
        <w:spacing w:after="0"/>
        <w:jc w:val="center"/>
        <w:rPr>
          <w:b/>
          <w:sz w:val="28"/>
          <w:szCs w:val="28"/>
        </w:rPr>
      </w:pPr>
      <w:r w:rsidRPr="00210E3F">
        <w:rPr>
          <w:b/>
          <w:sz w:val="28"/>
          <w:szCs w:val="28"/>
        </w:rPr>
        <w:t>Вариант 30</w:t>
      </w: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pacing w:val="-9"/>
          <w:sz w:val="28"/>
          <w:szCs w:val="28"/>
          <w:lang w:eastAsia="ru-RU"/>
        </w:rPr>
      </w:pPr>
    </w:p>
    <w:tbl>
      <w:tblPr>
        <w:tblW w:w="0" w:type="auto"/>
        <w:tblInd w:w="108" w:type="dxa"/>
        <w:tblLayout w:type="fixed"/>
        <w:tblLook w:val="0000"/>
      </w:tblPr>
      <w:tblGrid>
        <w:gridCol w:w="1908"/>
        <w:gridCol w:w="610"/>
        <w:gridCol w:w="6980"/>
      </w:tblGrid>
      <w:tr w:rsidR="00194E63" w:rsidRPr="00194E63" w:rsidTr="00B54252">
        <w:tc>
          <w:tcPr>
            <w:tcW w:w="2518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ДИСЦИПЛИНА:</w:t>
            </w:r>
          </w:p>
        </w:tc>
        <w:tc>
          <w:tcPr>
            <w:tcW w:w="6980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"Дискретная математика"</w:t>
            </w:r>
          </w:p>
        </w:tc>
      </w:tr>
      <w:tr w:rsidR="00194E63" w:rsidRPr="00194E63" w:rsidTr="00B54252">
        <w:tc>
          <w:tcPr>
            <w:tcW w:w="1908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ТЕМА:</w:t>
            </w:r>
          </w:p>
        </w:tc>
        <w:tc>
          <w:tcPr>
            <w:tcW w:w="7590" w:type="dxa"/>
            <w:gridSpan w:val="2"/>
          </w:tcPr>
          <w:p w:rsidR="00194E63" w:rsidRPr="00194E63" w:rsidRDefault="00194E63" w:rsidP="005B05D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"</w:t>
            </w:r>
            <w:r w:rsidR="00336D2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Кратчайшие пути на </w:t>
            </w:r>
            <w:r w:rsidR="005B05D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звешенном</w:t>
            </w:r>
            <w:r w:rsidR="005B05D1" w:rsidRPr="005B05D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336D2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рафе</w:t>
            </w:r>
            <w:r w:rsidR="00336D29"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"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</w:t>
      </w: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</w:t>
      </w: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108" w:type="dxa"/>
        <w:tblLayout w:type="fixed"/>
        <w:tblLook w:val="0000"/>
      </w:tblPr>
      <w:tblGrid>
        <w:gridCol w:w="4785"/>
        <w:gridCol w:w="4786"/>
      </w:tblGrid>
      <w:tr w:rsidR="00194E63" w:rsidRPr="00194E63" w:rsidTr="00B54252">
        <w:tc>
          <w:tcPr>
            <w:tcW w:w="4785" w:type="dxa"/>
          </w:tcPr>
          <w:p w:rsidR="00194E63" w:rsidRPr="00194E63" w:rsidRDefault="00194E63" w:rsidP="00402ECA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ыполнил: студент гр. </w:t>
            </w:r>
            <w:r w:rsidR="00402EC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ТД</w:t>
            </w:r>
            <w:proofErr w:type="gramStart"/>
            <w:r w:rsidR="00402EC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</w:t>
            </w:r>
            <w:proofErr w:type="gramEnd"/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31</w:t>
            </w:r>
          </w:p>
        </w:tc>
        <w:tc>
          <w:tcPr>
            <w:tcW w:w="4786" w:type="dxa"/>
          </w:tcPr>
          <w:p w:rsidR="00194E63" w:rsidRPr="00194E63" w:rsidRDefault="00402ECA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ванов И.И.</w:t>
            </w:r>
            <w:r w:rsidR="00194E63"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_______________</w:t>
            </w:r>
          </w:p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94E63" w:rsidRPr="00194E63" w:rsidTr="00B54252">
        <w:tc>
          <w:tcPr>
            <w:tcW w:w="4785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верил: доцент кафедры ФН3-КФ</w:t>
            </w:r>
          </w:p>
        </w:tc>
        <w:tc>
          <w:tcPr>
            <w:tcW w:w="4786" w:type="dxa"/>
          </w:tcPr>
          <w:p w:rsidR="00194E63" w:rsidRPr="00194E63" w:rsidRDefault="00402ECA" w:rsidP="00402ECA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улычев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.А.</w:t>
            </w:r>
            <w:r w:rsidR="00194E63"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_______________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108" w:type="dxa"/>
        <w:tblLayout w:type="fixed"/>
        <w:tblLook w:val="0000"/>
      </w:tblPr>
      <w:tblGrid>
        <w:gridCol w:w="4785"/>
        <w:gridCol w:w="993"/>
        <w:gridCol w:w="3793"/>
      </w:tblGrid>
      <w:tr w:rsidR="00194E63" w:rsidRPr="00194E63" w:rsidTr="00B54252">
        <w:tc>
          <w:tcPr>
            <w:tcW w:w="5778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ата сдачи (защиты) лабораторной работы:</w:t>
            </w:r>
          </w:p>
        </w:tc>
        <w:tc>
          <w:tcPr>
            <w:tcW w:w="3793" w:type="dxa"/>
          </w:tcPr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94E63" w:rsidRPr="00194E63" w:rsidTr="00B54252">
        <w:tc>
          <w:tcPr>
            <w:tcW w:w="4785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зультаты сдачи (защиты):</w:t>
            </w:r>
          </w:p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Количество рейтинговых баллов</w:t>
            </w:r>
          </w:p>
        </w:tc>
        <w:tc>
          <w:tcPr>
            <w:tcW w:w="4786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194E63" w:rsidRPr="00194E63" w:rsidRDefault="00194E63" w:rsidP="00194E6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94E63" w:rsidRPr="00194E63" w:rsidTr="00B54252">
        <w:tc>
          <w:tcPr>
            <w:tcW w:w="4785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</w:t>
            </w:r>
          </w:p>
        </w:tc>
        <w:tc>
          <w:tcPr>
            <w:tcW w:w="4786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B7CE9" w:rsidRPr="00194E63" w:rsidRDefault="000B7CE9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>Калуга, 20</w:t>
      </w:r>
      <w:r w:rsidR="00662E7B" w:rsidRPr="00E65A76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BB20EF" w:rsidRPr="00E65A76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</w:t>
      </w:r>
    </w:p>
    <w:p w:rsidR="00194E63" w:rsidRPr="00194E63" w:rsidRDefault="00194E63" w:rsidP="00194E6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br w:type="page"/>
      </w:r>
    </w:p>
    <w:p w:rsidR="00194E63" w:rsidRPr="00194E63" w:rsidRDefault="00194E63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Цель работы: </w:t>
      </w:r>
    </w:p>
    <w:p w:rsidR="00336D29" w:rsidRPr="00134102" w:rsidRDefault="00336D29" w:rsidP="00750F6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71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ализация </w:t>
      </w:r>
      <w:r w:rsidR="009560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личных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лгоритмов для поиска </w:t>
      </w:r>
      <w:r w:rsidR="0013410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стояний и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ратчайш</w:t>
      </w:r>
      <w:r w:rsidR="00134102">
        <w:rPr>
          <w:rFonts w:ascii="Times New Roman" w:eastAsia="Times New Roman" w:hAnsi="Times New Roman" w:cs="Times New Roman"/>
          <w:sz w:val="28"/>
          <w:szCs w:val="28"/>
          <w:lang w:eastAsia="ru-RU"/>
        </w:rPr>
        <w:t>их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ут</w:t>
      </w:r>
      <w:r w:rsidR="00134102">
        <w:rPr>
          <w:rFonts w:ascii="Times New Roman" w:eastAsia="Times New Roman" w:hAnsi="Times New Roman" w:cs="Times New Roman"/>
          <w:sz w:val="28"/>
          <w:szCs w:val="28"/>
          <w:lang w:eastAsia="ru-RU"/>
        </w:rPr>
        <w:t>е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взвешенном графе</w:t>
      </w:r>
      <w:r w:rsidRPr="009571C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94E63" w:rsidRDefault="00393C20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="00194E63" w:rsidRPr="00194E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Задание: </w:t>
      </w:r>
    </w:p>
    <w:p w:rsidR="00495594" w:rsidRDefault="00495594" w:rsidP="00495594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читайте из файла «data.txt» значения переменн</w:t>
      </w:r>
      <w:r w:rsidR="00461F8F">
        <w:rPr>
          <w:rFonts w:ascii="Times New Roman" w:eastAsia="Times New Roman" w:hAnsi="Times New Roman" w:cs="Times New Roman"/>
          <w:sz w:val="28"/>
          <w:szCs w:val="28"/>
          <w:lang w:eastAsia="ru-RU"/>
        </w:rPr>
        <w:t>ых</w:t>
      </w:r>
      <w:r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9259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N</w:t>
      </w:r>
      <w:r w:rsidR="00461F8F" w:rsidRPr="00461F8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="00461F8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source</w:t>
      </w:r>
      <w:proofErr w:type="spellEnd"/>
      <w:r w:rsidR="00461F8F" w:rsidRPr="00461F8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="00461F8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t</w:t>
      </w:r>
      <w:r w:rsidR="00461F8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rget</w:t>
      </w:r>
      <w:proofErr w:type="spellEnd"/>
      <w:r w:rsidR="0084719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E215D0" w:rsidRPr="00E215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="00336D29">
        <w:rPr>
          <w:rFonts w:ascii="Times New Roman" w:eastAsia="Times New Roman" w:hAnsi="Times New Roman" w:cs="Times New Roman"/>
          <w:sz w:val="28"/>
          <w:szCs w:val="28"/>
          <w:lang w:eastAsia="ru-RU"/>
        </w:rPr>
        <w:t>весовую</w:t>
      </w:r>
      <w:r w:rsidR="00336D29" w:rsidRPr="00336D2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215D0" w:rsidRPr="00E215D0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рицу</w:t>
      </w:r>
      <w:r w:rsidR="00F85F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215D0" w:rsidRPr="0039259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r w:rsidR="00E215D0" w:rsidRPr="00E215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0170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мера </w:t>
      </w:r>
      <w:r w:rsidR="00847193" w:rsidRPr="00001709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7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pt" o:ole="">
            <v:imagedata r:id="rId6" o:title=""/>
          </v:shape>
          <o:OLEObject Type="Embed" ProgID="Equation.DSMT4" ShapeID="_x0000_i1025" DrawAspect="Content" ObjectID="_1698921785" r:id="rId7"/>
        </w:object>
      </w:r>
      <w:r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своего варианта.</w:t>
      </w:r>
      <w:r w:rsidR="002E70BE" w:rsidRPr="002E70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0A4561" w:rsidRDefault="000A4561" w:rsidP="000A4561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 помощью алгоритма Форда-Беллмана н</w:t>
      </w:r>
      <w:r w:rsidRPr="009571C0">
        <w:rPr>
          <w:rFonts w:ascii="Times New Roman" w:eastAsia="Times New Roman" w:hAnsi="Times New Roman" w:cs="Times New Roman"/>
          <w:sz w:val="28"/>
          <w:szCs w:val="28"/>
          <w:lang w:eastAsia="ru-RU"/>
        </w:rPr>
        <w:t>а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ите</w:t>
      </w:r>
      <w:r w:rsidRPr="009571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434E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асстояни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вершины </w:t>
      </w:r>
      <w:proofErr w:type="spellStart"/>
      <w:r w:rsidRPr="00336D2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source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 всех остальных вершин графа.</w:t>
      </w:r>
    </w:p>
    <w:p w:rsidR="00336D29" w:rsidRDefault="00336D29" w:rsidP="00495594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помощью алгоритма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ейкстры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</w:t>
      </w:r>
      <w:r w:rsidRPr="009571C0">
        <w:rPr>
          <w:rFonts w:ascii="Times New Roman" w:eastAsia="Times New Roman" w:hAnsi="Times New Roman" w:cs="Times New Roman"/>
          <w:sz w:val="28"/>
          <w:szCs w:val="28"/>
          <w:lang w:eastAsia="ru-RU"/>
        </w:rPr>
        <w:t>а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ите</w:t>
      </w:r>
      <w:r w:rsidRPr="009571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434E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асстояни</w:t>
      </w:r>
      <w:r w:rsidR="007434EB" w:rsidRPr="007434E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е</w:t>
      </w:r>
      <w:r w:rsidRPr="007434E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7434EB" w:rsidRPr="007434E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 кратчайший путь</w:t>
      </w:r>
      <w:r w:rsidR="007434E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 вершины </w:t>
      </w:r>
      <w:proofErr w:type="spellStart"/>
      <w:r w:rsidRPr="00336D2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source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 вершин</w:t>
      </w:r>
      <w:r w:rsidR="007434EB">
        <w:rPr>
          <w:rFonts w:ascii="Times New Roman" w:eastAsia="Times New Roman" w:hAnsi="Times New Roman" w:cs="Times New Roman"/>
          <w:sz w:val="28"/>
          <w:szCs w:val="28"/>
          <w:lang w:eastAsia="ru-RU"/>
        </w:rPr>
        <w:t>ы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336D2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target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 Нарисуйте граф и найденный путь.</w:t>
      </w:r>
    </w:p>
    <w:p w:rsidR="00194E63" w:rsidRPr="00BB20EF" w:rsidRDefault="00336D29" w:rsidP="00495594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помощью алгоритма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Флойда-Уорш</w:t>
      </w:r>
      <w:r w:rsidR="00E65A76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лл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дите </w:t>
      </w:r>
      <w:r w:rsidRPr="007434E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матрицу </w:t>
      </w:r>
      <w:proofErr w:type="spellStart"/>
      <w:r w:rsidRPr="007434E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парных</w:t>
      </w:r>
      <w:proofErr w:type="spellEnd"/>
      <w:r w:rsidRPr="007434E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расстояни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ежду всеми вершинами графа. </w:t>
      </w:r>
    </w:p>
    <w:p w:rsidR="00BB20EF" w:rsidRPr="001B73DD" w:rsidRDefault="00BB20EF" w:rsidP="00BB20EF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124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рисуйте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 графе путь, найденный в пункте 3.</w:t>
      </w:r>
      <w:r w:rsidRPr="00B124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от пункт задания можно сделать как с помощью компьютера, так и вручную.</w:t>
      </w:r>
    </w:p>
    <w:p w:rsidR="009A2E59" w:rsidRDefault="009A2E59" w:rsidP="00BB20EF">
      <w:pPr>
        <w:pStyle w:val="a5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65A76" w:rsidRPr="00424391" w:rsidRDefault="00E65A76" w:rsidP="00E65A7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65A76" w:rsidRPr="0067271D" w:rsidRDefault="00E65A76" w:rsidP="00E65A76">
      <w:pPr>
        <w:spacing w:after="0"/>
        <w:jc w:val="both"/>
        <w:rPr>
          <w:rFonts w:ascii="Calibri" w:eastAsia="Calibri" w:hAnsi="Calibri" w:cs="Times New Roman"/>
          <w:b/>
          <w:sz w:val="28"/>
          <w:szCs w:val="28"/>
        </w:rPr>
      </w:pPr>
      <w:r w:rsidRPr="0067271D">
        <w:rPr>
          <w:rFonts w:ascii="Calibri" w:eastAsia="Calibri" w:hAnsi="Calibri" w:cs="Times New Roman"/>
          <w:b/>
          <w:sz w:val="28"/>
          <w:szCs w:val="28"/>
        </w:rPr>
        <w:t>П</w:t>
      </w:r>
      <w:r>
        <w:rPr>
          <w:rFonts w:ascii="Calibri" w:eastAsia="Calibri" w:hAnsi="Calibri" w:cs="Times New Roman"/>
          <w:b/>
          <w:sz w:val="28"/>
          <w:szCs w:val="28"/>
        </w:rPr>
        <w:t>ример:</w:t>
      </w:r>
    </w:p>
    <w:p w:rsidR="00E65A76" w:rsidRPr="00424391" w:rsidRDefault="00E65A76" w:rsidP="00E65A76">
      <w:pPr>
        <w:spacing w:after="0"/>
        <w:jc w:val="both"/>
        <w:rPr>
          <w:rFonts w:ascii="Calibri" w:eastAsia="Calibri" w:hAnsi="Calibri" w:cs="Times New Roman"/>
          <w:sz w:val="28"/>
          <w:szCs w:val="28"/>
        </w:rPr>
      </w:pPr>
    </w:p>
    <w:p w:rsidR="00E65A76" w:rsidRPr="00E83285" w:rsidRDefault="00E65A76" w:rsidP="00E65A76">
      <w:pPr>
        <w:spacing w:after="0"/>
        <w:jc w:val="both"/>
        <w:rPr>
          <w:rFonts w:ascii="Calibri" w:eastAsia="Calibri" w:hAnsi="Calibri" w:cs="Times New Roman"/>
          <w:sz w:val="28"/>
          <w:szCs w:val="28"/>
        </w:rPr>
      </w:pPr>
      <w:r w:rsidRPr="00E83285">
        <w:rPr>
          <w:rFonts w:ascii="Calibri" w:eastAsia="Calibri" w:hAnsi="Calibri" w:cs="Times New Roman"/>
          <w:sz w:val="28"/>
          <w:szCs w:val="28"/>
        </w:rPr>
        <w:t>Входные данные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E65A76">
        <w:rPr>
          <w:rFonts w:ascii="Courier New" w:eastAsia="Calibri" w:hAnsi="Courier New" w:cs="Courier New"/>
          <w:sz w:val="20"/>
          <w:szCs w:val="20"/>
        </w:rPr>
        <w:t>17   8  12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E65A76">
        <w:rPr>
          <w:rFonts w:ascii="Courier New" w:eastAsia="Calibri" w:hAnsi="Courier New" w:cs="Courier New"/>
          <w:sz w:val="20"/>
          <w:szCs w:val="20"/>
        </w:rPr>
        <w:t xml:space="preserve">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95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38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48  0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E65A76">
        <w:rPr>
          <w:rFonts w:ascii="Courier New" w:eastAsia="Calibri" w:hAnsi="Courier New" w:cs="Courier New"/>
          <w:sz w:val="20"/>
          <w:szCs w:val="20"/>
        </w:rPr>
        <w:t xml:space="preserve">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15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58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E65A76">
        <w:rPr>
          <w:rFonts w:ascii="Courier New" w:eastAsia="Calibri" w:hAnsi="Courier New" w:cs="Courier New"/>
          <w:sz w:val="20"/>
          <w:szCs w:val="20"/>
        </w:rPr>
        <w:t xml:space="preserve">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11 13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13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63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E65A76">
        <w:rPr>
          <w:rFonts w:ascii="Courier New" w:eastAsia="Calibri" w:hAnsi="Courier New" w:cs="Courier New"/>
          <w:sz w:val="20"/>
          <w:szCs w:val="20"/>
        </w:rPr>
        <w:t xml:space="preserve">  0 15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98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69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E65A76">
        <w:rPr>
          <w:rFonts w:ascii="Courier New" w:eastAsia="Calibri" w:hAnsi="Courier New" w:cs="Courier New"/>
          <w:sz w:val="20"/>
          <w:szCs w:val="20"/>
        </w:rPr>
        <w:t xml:space="preserve">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64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E65A76">
        <w:rPr>
          <w:rFonts w:ascii="Courier New" w:eastAsia="Calibri" w:hAnsi="Courier New" w:cs="Courier New"/>
          <w:sz w:val="20"/>
          <w:szCs w:val="20"/>
        </w:rPr>
        <w:t xml:space="preserve"> 95  0 11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93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12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E65A76">
        <w:rPr>
          <w:rFonts w:ascii="Courier New" w:eastAsia="Calibri" w:hAnsi="Courier New" w:cs="Courier New"/>
          <w:sz w:val="20"/>
          <w:szCs w:val="20"/>
        </w:rPr>
        <w:t xml:space="preserve">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13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97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42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E65A76">
        <w:rPr>
          <w:rFonts w:ascii="Courier New" w:eastAsia="Calibri" w:hAnsi="Courier New" w:cs="Courier New"/>
          <w:sz w:val="20"/>
          <w:szCs w:val="20"/>
        </w:rPr>
        <w:t xml:space="preserve">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13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97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E65A76">
        <w:rPr>
          <w:rFonts w:ascii="Courier New" w:eastAsia="Calibri" w:hAnsi="Courier New" w:cs="Courier New"/>
          <w:sz w:val="20"/>
          <w:szCs w:val="20"/>
        </w:rPr>
        <w:t xml:space="preserve">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93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74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E65A76">
        <w:rPr>
          <w:rFonts w:ascii="Courier New" w:eastAsia="Calibri" w:hAnsi="Courier New" w:cs="Courier New"/>
          <w:sz w:val="20"/>
          <w:szCs w:val="20"/>
        </w:rPr>
        <w:t xml:space="preserve">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74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80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E65A76">
        <w:rPr>
          <w:rFonts w:ascii="Courier New" w:eastAsia="Calibri" w:hAnsi="Courier New" w:cs="Courier New"/>
          <w:sz w:val="20"/>
          <w:szCs w:val="20"/>
        </w:rPr>
        <w:t xml:space="preserve">  0 58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E65A76">
        <w:rPr>
          <w:rFonts w:ascii="Courier New" w:eastAsia="Calibri" w:hAnsi="Courier New" w:cs="Courier New"/>
          <w:sz w:val="20"/>
          <w:szCs w:val="20"/>
        </w:rPr>
        <w:t xml:space="preserve"> 38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88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E65A76">
        <w:rPr>
          <w:rFonts w:ascii="Courier New" w:eastAsia="Calibri" w:hAnsi="Courier New" w:cs="Courier New"/>
          <w:sz w:val="20"/>
          <w:szCs w:val="20"/>
        </w:rPr>
        <w:t xml:space="preserve">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12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80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E65A76">
        <w:rPr>
          <w:rFonts w:ascii="Courier New" w:eastAsia="Calibri" w:hAnsi="Courier New" w:cs="Courier New"/>
          <w:sz w:val="20"/>
          <w:szCs w:val="20"/>
        </w:rPr>
        <w:t xml:space="preserve">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63 98 64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E65A76">
        <w:rPr>
          <w:rFonts w:ascii="Courier New" w:eastAsia="Calibri" w:hAnsi="Courier New" w:cs="Courier New"/>
          <w:sz w:val="20"/>
          <w:szCs w:val="20"/>
        </w:rPr>
        <w:t xml:space="preserve">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42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88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sz w:val="20"/>
          <w:szCs w:val="20"/>
        </w:rPr>
      </w:pPr>
      <w:r w:rsidRPr="00E65A76">
        <w:rPr>
          <w:rFonts w:ascii="Courier New" w:eastAsia="Calibri" w:hAnsi="Courier New" w:cs="Courier New"/>
          <w:sz w:val="20"/>
          <w:szCs w:val="20"/>
        </w:rPr>
        <w:t xml:space="preserve"> 48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E65A76" w:rsidRPr="00697669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sz w:val="20"/>
          <w:szCs w:val="20"/>
        </w:rPr>
        <w:t xml:space="preserve">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69  0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  <w:r w:rsidRPr="00E65A76">
        <w:rPr>
          <w:rFonts w:ascii="Courier New" w:eastAsia="Calibri" w:hAnsi="Courier New" w:cs="Courier New"/>
          <w:sz w:val="20"/>
          <w:szCs w:val="20"/>
        </w:rPr>
        <w:t xml:space="preserve">  </w:t>
      </w:r>
      <w:proofErr w:type="spellStart"/>
      <w:r w:rsidRPr="00E65A76">
        <w:rPr>
          <w:rFonts w:ascii="Courier New" w:eastAsia="Calibri" w:hAnsi="Courier New" w:cs="Courier New"/>
          <w:sz w:val="20"/>
          <w:szCs w:val="20"/>
        </w:rPr>
        <w:t>0</w:t>
      </w:r>
      <w:proofErr w:type="spellEnd"/>
    </w:p>
    <w:p w:rsidR="00E65A76" w:rsidRDefault="00E65A76" w:rsidP="00E65A76">
      <w:pPr>
        <w:spacing w:after="0"/>
        <w:jc w:val="both"/>
        <w:rPr>
          <w:rFonts w:ascii="Calibri" w:eastAsia="Calibri" w:hAnsi="Calibri" w:cs="Times New Roman"/>
          <w:sz w:val="28"/>
          <w:szCs w:val="28"/>
        </w:rPr>
      </w:pPr>
    </w:p>
    <w:p w:rsidR="00E65A76" w:rsidRPr="00424391" w:rsidRDefault="00E65A76" w:rsidP="00E65A76">
      <w:pPr>
        <w:spacing w:after="0"/>
        <w:jc w:val="both"/>
        <w:rPr>
          <w:rFonts w:ascii="Calibri" w:eastAsia="Calibri" w:hAnsi="Calibri" w:cs="Times New Roman"/>
          <w:sz w:val="28"/>
          <w:szCs w:val="28"/>
        </w:rPr>
      </w:pPr>
    </w:p>
    <w:p w:rsidR="00E65A76" w:rsidRPr="00E83285" w:rsidRDefault="00E65A76" w:rsidP="00E65A76">
      <w:pPr>
        <w:spacing w:after="0"/>
        <w:jc w:val="both"/>
        <w:rPr>
          <w:rFonts w:ascii="Calibri" w:eastAsia="Calibri" w:hAnsi="Calibri" w:cs="Times New Roman"/>
          <w:sz w:val="28"/>
          <w:szCs w:val="28"/>
        </w:rPr>
      </w:pPr>
      <w:r w:rsidRPr="00E83285">
        <w:rPr>
          <w:rFonts w:ascii="Calibri" w:eastAsia="Calibri" w:hAnsi="Calibri" w:cs="Times New Roman"/>
          <w:sz w:val="28"/>
          <w:szCs w:val="28"/>
        </w:rPr>
        <w:t>Выходные данные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t>Алгоритм Форда-Беллмана: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t>[119, 189, 13, 174, 140, 24, 26, 0, 117, 116, 247, 156, 36, 76, 68, 167, 243]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Алгоритм </w:t>
      </w:r>
      <w:proofErr w:type="spellStart"/>
      <w:r w:rsidRPr="00E65A76">
        <w:rPr>
          <w:rFonts w:ascii="Courier New" w:eastAsia="Calibri" w:hAnsi="Courier New" w:cs="Courier New"/>
          <w:b/>
          <w:sz w:val="20"/>
          <w:szCs w:val="20"/>
        </w:rPr>
        <w:t>Дейкстры</w:t>
      </w:r>
      <w:proofErr w:type="spellEnd"/>
      <w:r w:rsidRPr="00E65A76">
        <w:rPr>
          <w:rFonts w:ascii="Courier New" w:eastAsia="Calibri" w:hAnsi="Courier New" w:cs="Courier New"/>
          <w:b/>
          <w:sz w:val="20"/>
          <w:szCs w:val="20"/>
        </w:rPr>
        <w:t>: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Путь: 8 -&gt; 3 -&gt; 7 -&gt; 15 -&gt; 12 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t>Расстояние = 156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Алгоритм </w:t>
      </w:r>
      <w:proofErr w:type="spellStart"/>
      <w:r w:rsidRPr="00E65A76">
        <w:rPr>
          <w:rFonts w:ascii="Courier New" w:eastAsia="Calibri" w:hAnsi="Courier New" w:cs="Courier New"/>
          <w:b/>
          <w:sz w:val="20"/>
          <w:szCs w:val="20"/>
        </w:rPr>
        <w:t>Флойда-Уоршалла</w:t>
      </w:r>
      <w:proofErr w:type="spellEnd"/>
      <w:r w:rsidRPr="00E65A76">
        <w:rPr>
          <w:rFonts w:ascii="Courier New" w:eastAsia="Calibri" w:hAnsi="Courier New" w:cs="Courier New"/>
          <w:b/>
          <w:sz w:val="20"/>
          <w:szCs w:val="20"/>
        </w:rPr>
        <w:t>: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lastRenderedPageBreak/>
        <w:t xml:space="preserve">  0 282 106 267 233  95 119 </w:t>
      </w:r>
      <w:proofErr w:type="spellStart"/>
      <w:r w:rsidRPr="00E65A76">
        <w:rPr>
          <w:rFonts w:ascii="Courier New" w:eastAsia="Calibri" w:hAnsi="Courier New" w:cs="Courier New"/>
          <w:b/>
          <w:sz w:val="20"/>
          <w:szCs w:val="20"/>
        </w:rPr>
        <w:t>119</w:t>
      </w:r>
      <w:proofErr w:type="spellEnd"/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 188 187 340  38 107 169 126  48 336 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282   0 176  15 177 187 189 </w:t>
      </w:r>
      <w:proofErr w:type="spellStart"/>
      <w:r w:rsidRPr="00E65A76">
        <w:rPr>
          <w:rFonts w:ascii="Courier New" w:eastAsia="Calibri" w:hAnsi="Courier New" w:cs="Courier New"/>
          <w:b/>
          <w:sz w:val="20"/>
          <w:szCs w:val="20"/>
        </w:rPr>
        <w:t>189</w:t>
      </w:r>
      <w:proofErr w:type="spellEnd"/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 280 279  58 319 199 113 231 330  84 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106 176   0 161 127  11  13  </w:t>
      </w:r>
      <w:proofErr w:type="spellStart"/>
      <w:r w:rsidRPr="00E65A76">
        <w:rPr>
          <w:rFonts w:ascii="Courier New" w:eastAsia="Calibri" w:hAnsi="Courier New" w:cs="Courier New"/>
          <w:b/>
          <w:sz w:val="20"/>
          <w:szCs w:val="20"/>
        </w:rPr>
        <w:t>13</w:t>
      </w:r>
      <w:proofErr w:type="spellEnd"/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 104 103 234 143  23  63  55 154 230 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267  15 161   0 162 172 174 </w:t>
      </w:r>
      <w:proofErr w:type="spellStart"/>
      <w:r w:rsidRPr="00E65A76">
        <w:rPr>
          <w:rFonts w:ascii="Courier New" w:eastAsia="Calibri" w:hAnsi="Courier New" w:cs="Courier New"/>
          <w:b/>
          <w:sz w:val="20"/>
          <w:szCs w:val="20"/>
        </w:rPr>
        <w:t>174</w:t>
      </w:r>
      <w:proofErr w:type="spellEnd"/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 265 264  73 304 184  98 216 315  69 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233 177 127 162   0 138 140 </w:t>
      </w:r>
      <w:proofErr w:type="spellStart"/>
      <w:r w:rsidRPr="00E65A76">
        <w:rPr>
          <w:rFonts w:ascii="Courier New" w:eastAsia="Calibri" w:hAnsi="Courier New" w:cs="Courier New"/>
          <w:b/>
          <w:sz w:val="20"/>
          <w:szCs w:val="20"/>
        </w:rPr>
        <w:t>140</w:t>
      </w:r>
      <w:proofErr w:type="spellEnd"/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 231 230 235 270 150  64 182 281 231 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 95 187  11 172 138   0  24  </w:t>
      </w:r>
      <w:proofErr w:type="spellStart"/>
      <w:r w:rsidRPr="00E65A76">
        <w:rPr>
          <w:rFonts w:ascii="Courier New" w:eastAsia="Calibri" w:hAnsi="Courier New" w:cs="Courier New"/>
          <w:b/>
          <w:sz w:val="20"/>
          <w:szCs w:val="20"/>
        </w:rPr>
        <w:t>24</w:t>
      </w:r>
      <w:proofErr w:type="spellEnd"/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  93  92 245 133  12  74  66 143 241 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119 189  13 174 140  24   0  26 117 116 247 130  36  76  42 167 243 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119 189  13 174 140  24  26   0 117 116 247 156  36  76  68 167 243 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188 280 104 265 231  93 117 </w:t>
      </w:r>
      <w:proofErr w:type="spellStart"/>
      <w:r w:rsidRPr="00E65A76">
        <w:rPr>
          <w:rFonts w:ascii="Courier New" w:eastAsia="Calibri" w:hAnsi="Courier New" w:cs="Courier New"/>
          <w:b/>
          <w:sz w:val="20"/>
          <w:szCs w:val="20"/>
        </w:rPr>
        <w:t>117</w:t>
      </w:r>
      <w:proofErr w:type="spellEnd"/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   0  74 338 226 105 167 159 236 334 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187 279 103 264 230  92 116 </w:t>
      </w:r>
      <w:proofErr w:type="spellStart"/>
      <w:r w:rsidRPr="00E65A76">
        <w:rPr>
          <w:rFonts w:ascii="Courier New" w:eastAsia="Calibri" w:hAnsi="Courier New" w:cs="Courier New"/>
          <w:b/>
          <w:sz w:val="20"/>
          <w:szCs w:val="20"/>
        </w:rPr>
        <w:t>116</w:t>
      </w:r>
      <w:proofErr w:type="spellEnd"/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  74   0 337 225  80 166 158 235 333 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340  58 234  73 235 245 247 </w:t>
      </w:r>
      <w:proofErr w:type="spellStart"/>
      <w:r w:rsidRPr="00E65A76">
        <w:rPr>
          <w:rFonts w:ascii="Courier New" w:eastAsia="Calibri" w:hAnsi="Courier New" w:cs="Courier New"/>
          <w:b/>
          <w:sz w:val="20"/>
          <w:szCs w:val="20"/>
        </w:rPr>
        <w:t>247</w:t>
      </w:r>
      <w:proofErr w:type="spellEnd"/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 338 337   0 377 257 171 289 388 142 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 38 319 143 304 270 133 130 156 226 225 377   0 145 206  88  86 373 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107 199  23 184 150  12  36  </w:t>
      </w:r>
      <w:proofErr w:type="spellStart"/>
      <w:r w:rsidRPr="00E65A76">
        <w:rPr>
          <w:rFonts w:ascii="Courier New" w:eastAsia="Calibri" w:hAnsi="Courier New" w:cs="Courier New"/>
          <w:b/>
          <w:sz w:val="20"/>
          <w:szCs w:val="20"/>
        </w:rPr>
        <w:t>36</w:t>
      </w:r>
      <w:proofErr w:type="spellEnd"/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 105  80 257 145   0  86  78 155 253 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169 113  63  98  64  74  76  </w:t>
      </w:r>
      <w:proofErr w:type="spellStart"/>
      <w:r w:rsidRPr="00E65A76">
        <w:rPr>
          <w:rFonts w:ascii="Courier New" w:eastAsia="Calibri" w:hAnsi="Courier New" w:cs="Courier New"/>
          <w:b/>
          <w:sz w:val="20"/>
          <w:szCs w:val="20"/>
        </w:rPr>
        <w:t>76</w:t>
      </w:r>
      <w:proofErr w:type="spellEnd"/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 167 166 171 206  86   0 118 217 167 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126 231  55 216 182  66  42  68 159 158 289  88  78 118   0 174 285 </w:t>
      </w:r>
    </w:p>
    <w:p w:rsidR="00E65A76" w:rsidRPr="00E65A76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 48 330 154 315 281 143 167 </w:t>
      </w:r>
      <w:proofErr w:type="spellStart"/>
      <w:r w:rsidRPr="00E65A76">
        <w:rPr>
          <w:rFonts w:ascii="Courier New" w:eastAsia="Calibri" w:hAnsi="Courier New" w:cs="Courier New"/>
          <w:b/>
          <w:sz w:val="20"/>
          <w:szCs w:val="20"/>
        </w:rPr>
        <w:t>167</w:t>
      </w:r>
      <w:proofErr w:type="spellEnd"/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 236 235 388  86 155 217 174   0 384 </w:t>
      </w:r>
    </w:p>
    <w:p w:rsidR="00E65A76" w:rsidRPr="00742807" w:rsidRDefault="00E65A76" w:rsidP="00E65A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Courier New" w:eastAsia="Calibri" w:hAnsi="Courier New" w:cs="Courier New"/>
          <w:b/>
          <w:sz w:val="20"/>
          <w:szCs w:val="20"/>
        </w:rPr>
      </w:pPr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336  84 230  69 231 241 243 </w:t>
      </w:r>
      <w:proofErr w:type="spellStart"/>
      <w:r w:rsidRPr="00E65A76">
        <w:rPr>
          <w:rFonts w:ascii="Courier New" w:eastAsia="Calibri" w:hAnsi="Courier New" w:cs="Courier New"/>
          <w:b/>
          <w:sz w:val="20"/>
          <w:szCs w:val="20"/>
        </w:rPr>
        <w:t>243</w:t>
      </w:r>
      <w:proofErr w:type="spellEnd"/>
      <w:r w:rsidRPr="00E65A76">
        <w:rPr>
          <w:rFonts w:ascii="Courier New" w:eastAsia="Calibri" w:hAnsi="Courier New" w:cs="Courier New"/>
          <w:b/>
          <w:sz w:val="20"/>
          <w:szCs w:val="20"/>
        </w:rPr>
        <w:t xml:space="preserve"> 334 333 142 373 253 167 285 384   0</w:t>
      </w:r>
    </w:p>
    <w:p w:rsidR="00E65A76" w:rsidRPr="00424391" w:rsidRDefault="00E65A76" w:rsidP="00E65A76">
      <w:pPr>
        <w:pStyle w:val="a5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65A76" w:rsidRPr="005B05D1" w:rsidRDefault="00E65A76" w:rsidP="00BB20EF">
      <w:pPr>
        <w:pStyle w:val="a5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5B05D1" w:rsidRDefault="00194E63" w:rsidP="00393C2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50F60" w:rsidRPr="00750F60" w:rsidRDefault="00750F60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еоретическая часть:</w:t>
      </w:r>
    </w:p>
    <w:p w:rsidR="007434EB" w:rsidRPr="007434EB" w:rsidRDefault="007434EB" w:rsidP="00336D29">
      <w:pPr>
        <w:pStyle w:val="a5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Нарисуйте пример графа и приведите на нём примеры следующих понятий:</w:t>
      </w:r>
    </w:p>
    <w:p w:rsidR="00336D29" w:rsidRDefault="00336D29" w:rsidP="007434EB">
      <w:pPr>
        <w:pStyle w:val="a5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путь, цепь, простая цепь, цикл, простой цикл.</w:t>
      </w:r>
      <w:r w:rsidRPr="001309E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</w:t>
      </w:r>
    </w:p>
    <w:p w:rsidR="00E65A76" w:rsidRPr="001309E6" w:rsidRDefault="00E65A76" w:rsidP="007434EB">
      <w:pPr>
        <w:pStyle w:val="a5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336D29" w:rsidRDefault="00336D29" w:rsidP="00336D29">
      <w:pPr>
        <w:pStyle w:val="a5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Что называется длиной пути на не взвешенном графе? На взвешенном?</w:t>
      </w:r>
    </w:p>
    <w:p w:rsidR="00E65A76" w:rsidRDefault="00E65A76" w:rsidP="00E65A76">
      <w:pPr>
        <w:pStyle w:val="a5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</w:p>
    <w:p w:rsidR="00E634C6" w:rsidRDefault="00662DBC" w:rsidP="00336D29">
      <w:pPr>
        <w:pStyle w:val="a5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 w:rsidRPr="00336D29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Какова сложность алгоритма </w:t>
      </w: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Форда-Беллмана</w:t>
      </w:r>
      <w:r w:rsidRPr="00336D29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? </w:t>
      </w:r>
      <w:r w:rsidR="00336D29" w:rsidRPr="00336D29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Какова сложность алгоритма </w:t>
      </w:r>
      <w:proofErr w:type="spellStart"/>
      <w:r w:rsidR="00336D29" w:rsidRPr="00336D29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Дейкстры</w:t>
      </w:r>
      <w:proofErr w:type="spellEnd"/>
      <w:r w:rsidR="00336D29" w:rsidRPr="00336D29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? Какова сложность алгоритма </w:t>
      </w:r>
      <w:proofErr w:type="spellStart"/>
      <w:r w:rsidR="00336D29" w:rsidRPr="00336D29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Флойда-Уорш</w:t>
      </w:r>
      <w:r w:rsidR="00E65A76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а</w:t>
      </w:r>
      <w:r w:rsidR="00336D29" w:rsidRPr="00336D29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лла</w:t>
      </w:r>
      <w:proofErr w:type="spellEnd"/>
      <w:r w:rsidR="00336D29" w:rsidRPr="00336D29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?</w:t>
      </w:r>
    </w:p>
    <w:p w:rsidR="00E65A76" w:rsidRPr="00E65A76" w:rsidRDefault="00E65A76" w:rsidP="00E65A76">
      <w:pPr>
        <w:pStyle w:val="a5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</w:p>
    <w:p w:rsidR="00E65A76" w:rsidRPr="00336D29" w:rsidRDefault="00E65A76" w:rsidP="00E65A76">
      <w:pPr>
        <w:pStyle w:val="a5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</w:p>
    <w:p w:rsidR="00847193" w:rsidRPr="00750F60" w:rsidRDefault="00847193" w:rsidP="00E634C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750F60" w:rsidRPr="00750F60" w:rsidRDefault="00CC7D5E" w:rsidP="00750F60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  <w:r w:rsidRPr="00CC7D5E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>На отдельных страницах приведите листинг программы и вывод результатов её работы.</w:t>
      </w:r>
    </w:p>
    <w:p w:rsidR="00750F60" w:rsidRPr="00750F60" w:rsidRDefault="00750F60" w:rsidP="00750F60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C34526" w:rsidRDefault="00750F60" w:rsidP="00C3452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ывод</w:t>
      </w:r>
      <w:r w:rsidRPr="00750F6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: </w:t>
      </w:r>
      <w:r w:rsidR="00336D29"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ходе выполнения лабораторной работы </w:t>
      </w:r>
      <w:r w:rsidR="00336D29">
        <w:rPr>
          <w:rFonts w:ascii="Times New Roman" w:eastAsia="Times New Roman" w:hAnsi="Times New Roman" w:cs="Times New Roman"/>
          <w:sz w:val="28"/>
          <w:szCs w:val="28"/>
          <w:lang w:eastAsia="ru-RU"/>
        </w:rPr>
        <w:t>составлены программы, реализующие алгоритмы</w:t>
      </w:r>
      <w:r w:rsidR="009560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орда-Беллмана,</w:t>
      </w:r>
      <w:r w:rsidR="00336D2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="00336D29">
        <w:rPr>
          <w:rFonts w:ascii="Times New Roman" w:eastAsia="Times New Roman" w:hAnsi="Times New Roman" w:cs="Times New Roman"/>
          <w:sz w:val="28"/>
          <w:szCs w:val="28"/>
          <w:lang w:eastAsia="ru-RU"/>
        </w:rPr>
        <w:t>Дейкстры</w:t>
      </w:r>
      <w:proofErr w:type="spellEnd"/>
      <w:r w:rsidR="00336D2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proofErr w:type="spellStart"/>
      <w:r w:rsidR="00336D29">
        <w:rPr>
          <w:rFonts w:ascii="Times New Roman" w:eastAsia="Times New Roman" w:hAnsi="Times New Roman" w:cs="Times New Roman"/>
          <w:sz w:val="28"/>
          <w:szCs w:val="28"/>
          <w:lang w:eastAsia="ru-RU"/>
        </w:rPr>
        <w:t>Флойда-Уорш</w:t>
      </w:r>
      <w:r w:rsidR="00E65A76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="00336D29">
        <w:rPr>
          <w:rFonts w:ascii="Times New Roman" w:eastAsia="Times New Roman" w:hAnsi="Times New Roman" w:cs="Times New Roman"/>
          <w:sz w:val="28"/>
          <w:szCs w:val="28"/>
          <w:lang w:eastAsia="ru-RU"/>
        </w:rPr>
        <w:t>лла</w:t>
      </w:r>
      <w:proofErr w:type="spellEnd"/>
      <w:r w:rsidR="00E65A7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поиска кратчайших путей на взвешенном графе</w:t>
      </w:r>
      <w:r w:rsidR="00336D2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750F60" w:rsidRPr="00750F60" w:rsidRDefault="00C34526" w:rsidP="00750F6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750F60" w:rsidRPr="00750F60" w:rsidRDefault="00750F60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писок литературы</w:t>
      </w:r>
    </w:p>
    <w:p w:rsidR="00750F60" w:rsidRPr="00750F60" w:rsidRDefault="00750F60" w:rsidP="00750F60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>Белоусов А.И., Ткачёв С.Б. Дискретная математика: Учеб. для вузов</w:t>
      </w:r>
      <w:proofErr w:type="gramStart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/ П</w:t>
      </w:r>
      <w:proofErr w:type="gramEnd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>од ред. В.С. Зарубина, А.П. Крищенко. – М.: Изд-во МГТУ им. Н.Э. Баумана, 2006. – 744 с.</w:t>
      </w:r>
    </w:p>
    <w:p w:rsidR="00750F60" w:rsidRPr="004D4816" w:rsidRDefault="00750F60" w:rsidP="00750F60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овиков Ф.А. Дискретная математика для бакалавров и магистров. Учебник для вузов. Стандарт третьего поколения. – </w:t>
      </w:r>
      <w:proofErr w:type="spellStart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>Спб</w:t>
      </w:r>
      <w:proofErr w:type="spellEnd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: Питер, 2012. – 432 </w:t>
      </w:r>
      <w:proofErr w:type="gramStart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gramEnd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4D4816" w:rsidRDefault="004D4816" w:rsidP="004D481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sectPr w:rsidR="004D4816" w:rsidSect="005F094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">
    <w:nsid w:val="292A7628"/>
    <w:multiLevelType w:val="hybridMultilevel"/>
    <w:tmpl w:val="BAF001F0"/>
    <w:lvl w:ilvl="0" w:tplc="9776243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8B099E"/>
    <w:multiLevelType w:val="hybridMultilevel"/>
    <w:tmpl w:val="34783B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30276DF"/>
    <w:multiLevelType w:val="hybridMultilevel"/>
    <w:tmpl w:val="4F4EBE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94E63"/>
    <w:rsid w:val="00001709"/>
    <w:rsid w:val="00077E43"/>
    <w:rsid w:val="00090421"/>
    <w:rsid w:val="000A4561"/>
    <w:rsid w:val="000B7CE9"/>
    <w:rsid w:val="00110EF0"/>
    <w:rsid w:val="00125512"/>
    <w:rsid w:val="00134102"/>
    <w:rsid w:val="00194E63"/>
    <w:rsid w:val="001D0DCC"/>
    <w:rsid w:val="00260D3B"/>
    <w:rsid w:val="00263E56"/>
    <w:rsid w:val="002B23B8"/>
    <w:rsid w:val="002E70BE"/>
    <w:rsid w:val="00336D29"/>
    <w:rsid w:val="0038027B"/>
    <w:rsid w:val="00385088"/>
    <w:rsid w:val="00392593"/>
    <w:rsid w:val="00393C20"/>
    <w:rsid w:val="003B2CE0"/>
    <w:rsid w:val="003C7D59"/>
    <w:rsid w:val="004017A2"/>
    <w:rsid w:val="00402ECA"/>
    <w:rsid w:val="00461F8F"/>
    <w:rsid w:val="00483D69"/>
    <w:rsid w:val="00484959"/>
    <w:rsid w:val="00495594"/>
    <w:rsid w:val="00496F53"/>
    <w:rsid w:val="004B00A1"/>
    <w:rsid w:val="004C42EA"/>
    <w:rsid w:val="004D4816"/>
    <w:rsid w:val="00505224"/>
    <w:rsid w:val="005256CB"/>
    <w:rsid w:val="005440F4"/>
    <w:rsid w:val="00591645"/>
    <w:rsid w:val="005B05D1"/>
    <w:rsid w:val="005C06ED"/>
    <w:rsid w:val="005E2388"/>
    <w:rsid w:val="005F094C"/>
    <w:rsid w:val="00662DBC"/>
    <w:rsid w:val="00662E7B"/>
    <w:rsid w:val="006A4A98"/>
    <w:rsid w:val="007434EB"/>
    <w:rsid w:val="00750F60"/>
    <w:rsid w:val="00786896"/>
    <w:rsid w:val="00847193"/>
    <w:rsid w:val="008E0224"/>
    <w:rsid w:val="009560B1"/>
    <w:rsid w:val="0099799F"/>
    <w:rsid w:val="009A2E59"/>
    <w:rsid w:val="009D277D"/>
    <w:rsid w:val="00A92524"/>
    <w:rsid w:val="00A96254"/>
    <w:rsid w:val="00AB7157"/>
    <w:rsid w:val="00AD4A80"/>
    <w:rsid w:val="00B6010B"/>
    <w:rsid w:val="00B9636A"/>
    <w:rsid w:val="00BA5F5C"/>
    <w:rsid w:val="00BB20EF"/>
    <w:rsid w:val="00C24CBA"/>
    <w:rsid w:val="00C34526"/>
    <w:rsid w:val="00C3705E"/>
    <w:rsid w:val="00C401D1"/>
    <w:rsid w:val="00CA37E3"/>
    <w:rsid w:val="00CB3E83"/>
    <w:rsid w:val="00CB6974"/>
    <w:rsid w:val="00CC7D5E"/>
    <w:rsid w:val="00CD68C1"/>
    <w:rsid w:val="00CE59A8"/>
    <w:rsid w:val="00D13948"/>
    <w:rsid w:val="00D33260"/>
    <w:rsid w:val="00D423E8"/>
    <w:rsid w:val="00D43E4A"/>
    <w:rsid w:val="00DA00DD"/>
    <w:rsid w:val="00DE0AAE"/>
    <w:rsid w:val="00DF58C8"/>
    <w:rsid w:val="00E03DBD"/>
    <w:rsid w:val="00E04E63"/>
    <w:rsid w:val="00E215D0"/>
    <w:rsid w:val="00E634C6"/>
    <w:rsid w:val="00E65A76"/>
    <w:rsid w:val="00F85F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094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DOutput">
    <w:name w:val="2D Output"/>
    <w:uiPriority w:val="99"/>
    <w:rsid w:val="004D4816"/>
    <w:rPr>
      <w:color w:val="0000FF"/>
    </w:rPr>
  </w:style>
  <w:style w:type="paragraph" w:customStyle="1" w:styleId="MapleOutput1">
    <w:name w:val="Maple Output1"/>
    <w:uiPriority w:val="99"/>
    <w:rsid w:val="004D4816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4D48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D4816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495594"/>
    <w:pPr>
      <w:ind w:left="720"/>
      <w:contextualSpacing/>
    </w:pPr>
  </w:style>
  <w:style w:type="paragraph" w:styleId="a6">
    <w:name w:val="Body Text"/>
    <w:basedOn w:val="a"/>
    <w:link w:val="a7"/>
    <w:rsid w:val="00392593"/>
    <w:pPr>
      <w:spacing w:after="120" w:line="240" w:lineRule="auto"/>
    </w:pPr>
    <w:rPr>
      <w:rFonts w:ascii="Times New Roman" w:eastAsia="Calibri" w:hAnsi="Times New Roman" w:cs="Times New Roman"/>
      <w:sz w:val="20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392593"/>
    <w:rPr>
      <w:rFonts w:ascii="Times New Roman" w:eastAsia="Calibri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28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6</TotalTime>
  <Pages>3</Pages>
  <Words>713</Words>
  <Characters>4069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47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</dc:creator>
  <cp:lastModifiedBy>Вова</cp:lastModifiedBy>
  <cp:revision>40</cp:revision>
  <dcterms:created xsi:type="dcterms:W3CDTF">2015-10-25T16:46:00Z</dcterms:created>
  <dcterms:modified xsi:type="dcterms:W3CDTF">2021-11-20T10:56:00Z</dcterms:modified>
</cp:coreProperties>
</file>